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5" r:id="rId4"/>
    <p:sldId id="571" r:id="rId5"/>
    <p:sldId id="597" r:id="rId6"/>
    <p:sldId id="593" r:id="rId7"/>
    <p:sldId id="596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4/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4. 03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2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E69ACCC-2D11-44D2-958A-D36286094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545" y="1755888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A61CC42F-004F-4654-8651-39D1968B9F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10" y="175588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114808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BSI MCLMS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3737110E-8DA6-41CA-BCA8-FCAB549BA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44" y="712326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0AD5988A-F543-4B3E-B424-92FA6F1D6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1979" y="712326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10FC693-E78D-46AD-A0B8-F02230C74F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0244" y="3939099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65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790580"/>
              </p:ext>
            </p:extLst>
          </p:nvPr>
        </p:nvGraphicFramePr>
        <p:xfrm>
          <a:off x="2296315" y="4394523"/>
          <a:ext cx="6100768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8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2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4668465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SI (MCLMS)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4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95409"/>
              </p:ext>
            </p:extLst>
          </p:nvPr>
        </p:nvGraphicFramePr>
        <p:xfrm>
          <a:off x="373009" y="1306444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306444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Proposed CTF method outperforms MCLMS of BSI.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4/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36</TotalTime>
  <Words>236</Words>
  <Application>Microsoft Office PowerPoint</Application>
  <PresentationFormat>自訂</PresentationFormat>
  <Paragraphs>57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4. 03</vt:lpstr>
      <vt:lpstr>Outline</vt:lpstr>
      <vt:lpstr>Experiment setting</vt:lpstr>
      <vt:lpstr>Experiment results (Kalman stationary)</vt:lpstr>
      <vt:lpstr>Experiment results (BSI MCLMS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61</cp:revision>
  <dcterms:created xsi:type="dcterms:W3CDTF">2012-11-25T05:37:01Z</dcterms:created>
  <dcterms:modified xsi:type="dcterms:W3CDTF">2024-04-03T02:08:46Z</dcterms:modified>
</cp:coreProperties>
</file>